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6" d="100"/>
          <a:sy n="76" d="100"/>
        </p:scale>
        <p:origin x="49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C8B8D-B536-4D7E-B8FA-17750B4895CC}" type="datetimeFigureOut">
              <a:rPr lang="en-US" smtClean="0"/>
              <a:t>11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16499-4304-4094-98C6-22E3B6FB9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528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C8B8D-B536-4D7E-B8FA-17750B4895CC}" type="datetimeFigureOut">
              <a:rPr lang="en-US" smtClean="0"/>
              <a:t>11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16499-4304-4094-98C6-22E3B6FB9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909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C8B8D-B536-4D7E-B8FA-17750B4895CC}" type="datetimeFigureOut">
              <a:rPr lang="en-US" smtClean="0"/>
              <a:t>11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16499-4304-4094-98C6-22E3B6FB9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323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C8B8D-B536-4D7E-B8FA-17750B4895CC}" type="datetimeFigureOut">
              <a:rPr lang="en-US" smtClean="0"/>
              <a:t>11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16499-4304-4094-98C6-22E3B6FB9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7022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C8B8D-B536-4D7E-B8FA-17750B4895CC}" type="datetimeFigureOut">
              <a:rPr lang="en-US" smtClean="0"/>
              <a:t>11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16499-4304-4094-98C6-22E3B6FB9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553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C8B8D-B536-4D7E-B8FA-17750B4895CC}" type="datetimeFigureOut">
              <a:rPr lang="en-US" smtClean="0"/>
              <a:t>11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16499-4304-4094-98C6-22E3B6FB9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290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C8B8D-B536-4D7E-B8FA-17750B4895CC}" type="datetimeFigureOut">
              <a:rPr lang="en-US" smtClean="0"/>
              <a:t>11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16499-4304-4094-98C6-22E3B6FB9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199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C8B8D-B536-4D7E-B8FA-17750B4895CC}" type="datetimeFigureOut">
              <a:rPr lang="en-US" smtClean="0"/>
              <a:t>11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16499-4304-4094-98C6-22E3B6FB9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882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C8B8D-B536-4D7E-B8FA-17750B4895CC}" type="datetimeFigureOut">
              <a:rPr lang="en-US" smtClean="0"/>
              <a:t>11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16499-4304-4094-98C6-22E3B6FB9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491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C8B8D-B536-4D7E-B8FA-17750B4895CC}" type="datetimeFigureOut">
              <a:rPr lang="en-US" smtClean="0"/>
              <a:t>11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16499-4304-4094-98C6-22E3B6FB9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412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C8B8D-B536-4D7E-B8FA-17750B4895CC}" type="datetimeFigureOut">
              <a:rPr lang="en-US" smtClean="0"/>
              <a:t>11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16499-4304-4094-98C6-22E3B6FB9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359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9C8B8D-B536-4D7E-B8FA-17750B4895CC}" type="datetimeFigureOut">
              <a:rPr lang="en-US" smtClean="0"/>
              <a:t>11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F16499-4304-4094-98C6-22E3B6FB9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583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833430"/>
              </p:ext>
            </p:extLst>
          </p:nvPr>
        </p:nvGraphicFramePr>
        <p:xfrm>
          <a:off x="612863" y="361364"/>
          <a:ext cx="4986272" cy="621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803240" imgH="4965480" progId="Equation.DSMT4">
                  <p:embed/>
                </p:oleObj>
              </mc:Choice>
              <mc:Fallback>
                <p:oleObj name="Equation" r:id="rId3" imgW="1803240" imgH="496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863" y="361364"/>
                        <a:ext cx="4986272" cy="6210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13885"/>
              </p:ext>
            </p:extLst>
          </p:nvPr>
        </p:nvGraphicFramePr>
        <p:xfrm>
          <a:off x="4849813" y="16573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9813" y="16573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5887232" y="1465545"/>
            <a:ext cx="2167003" cy="1828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876789" y="601249"/>
            <a:ext cx="25052" cy="184132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4722313" y="4590331"/>
            <a:ext cx="1753643" cy="42588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 rot="1493559">
            <a:off x="7519476" y="4092362"/>
            <a:ext cx="551145" cy="155322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2947450">
            <a:off x="9924753" y="4092361"/>
            <a:ext cx="551145" cy="155322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470401" y="3620022"/>
            <a:ext cx="0" cy="11832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795048" y="4868975"/>
            <a:ext cx="1060853" cy="5547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0171134" y="4868975"/>
            <a:ext cx="826718" cy="955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73490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853852" y="1916482"/>
            <a:ext cx="1753643" cy="42588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2693096" y="663879"/>
            <a:ext cx="37578" cy="29937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926926" y="2129425"/>
            <a:ext cx="3469710" cy="626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4534421" y="601249"/>
            <a:ext cx="3469710" cy="2993721"/>
            <a:chOff x="4534421" y="601249"/>
            <a:chExt cx="3469710" cy="2993721"/>
          </a:xfrm>
        </p:grpSpPr>
        <p:sp>
          <p:nvSpPr>
            <p:cNvPr id="9" name="Oval 8"/>
            <p:cNvSpPr/>
            <p:nvPr/>
          </p:nvSpPr>
          <p:spPr>
            <a:xfrm rot="18860803">
              <a:off x="5461347" y="1853852"/>
              <a:ext cx="1753643" cy="42588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6300591" y="601249"/>
              <a:ext cx="37578" cy="2993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4534421" y="2066795"/>
              <a:ext cx="3469710" cy="626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8369473" y="569933"/>
            <a:ext cx="3469710" cy="2993721"/>
            <a:chOff x="4534421" y="601249"/>
            <a:chExt cx="3469710" cy="2993721"/>
          </a:xfrm>
        </p:grpSpPr>
        <p:sp>
          <p:nvSpPr>
            <p:cNvPr id="19" name="Oval 18"/>
            <p:cNvSpPr/>
            <p:nvPr/>
          </p:nvSpPr>
          <p:spPr>
            <a:xfrm rot="13397879">
              <a:off x="5461347" y="1853852"/>
              <a:ext cx="1753643" cy="42588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6300591" y="601249"/>
              <a:ext cx="37578" cy="2993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534421" y="2066795"/>
              <a:ext cx="3469710" cy="626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Straight Arrow Connector 22"/>
          <p:cNvCxnSpPr/>
          <p:nvPr/>
        </p:nvCxnSpPr>
        <p:spPr>
          <a:xfrm flipV="1">
            <a:off x="2711885" y="1177447"/>
            <a:ext cx="0" cy="98329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6319380" y="2129424"/>
            <a:ext cx="695195" cy="5636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5589194" y="1584543"/>
            <a:ext cx="692609" cy="5135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0173220" y="1290912"/>
            <a:ext cx="500043" cy="74456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9702951" y="2066793"/>
            <a:ext cx="432692" cy="62630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338168" y="2693096"/>
            <a:ext cx="538621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589194" y="1584543"/>
            <a:ext cx="730186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0154432" y="1279181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9702951" y="2693096"/>
            <a:ext cx="432692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148094" y="1399877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0692269" y="1115951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7117858" y="247334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9336247" y="248507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3854339" y="3888601"/>
            <a:ext cx="3469710" cy="2993721"/>
            <a:chOff x="4534421" y="601249"/>
            <a:chExt cx="3469710" cy="2993721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6300591" y="601249"/>
              <a:ext cx="37578" cy="2993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4534421" y="2066795"/>
              <a:ext cx="3469710" cy="626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0" name="Straight Arrow Connector 49"/>
          <p:cNvCxnSpPr/>
          <p:nvPr/>
        </p:nvCxnSpPr>
        <p:spPr>
          <a:xfrm>
            <a:off x="5639298" y="5416776"/>
            <a:ext cx="695195" cy="5636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 flipV="1">
            <a:off x="4909112" y="4871895"/>
            <a:ext cx="692609" cy="5135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5658086" y="5980448"/>
            <a:ext cx="538621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909112" y="4871895"/>
            <a:ext cx="730186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468012" y="4687229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6437776" y="576069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5658086" y="4803366"/>
            <a:ext cx="564171" cy="5791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5130699" y="5416776"/>
            <a:ext cx="485314" cy="58799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648691" y="4860163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255416" y="5980448"/>
            <a:ext cx="432692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6392892" y="461870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4619605" y="578842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8179496" y="4618700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=+1, 0, -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9560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853852" y="1916482"/>
            <a:ext cx="1753643" cy="42588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2693096" y="663879"/>
            <a:ext cx="37578" cy="29937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926926" y="2129425"/>
            <a:ext cx="3469710" cy="626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4534421" y="601249"/>
            <a:ext cx="3469710" cy="2993721"/>
            <a:chOff x="4534421" y="601249"/>
            <a:chExt cx="3469710" cy="2993721"/>
          </a:xfrm>
        </p:grpSpPr>
        <p:sp>
          <p:nvSpPr>
            <p:cNvPr id="8" name="Oval 7"/>
            <p:cNvSpPr/>
            <p:nvPr/>
          </p:nvSpPr>
          <p:spPr>
            <a:xfrm rot="18860803">
              <a:off x="5461347" y="1853852"/>
              <a:ext cx="1753643" cy="42588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6300591" y="601249"/>
              <a:ext cx="37578" cy="2993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4534421" y="2066795"/>
              <a:ext cx="3469710" cy="626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8369473" y="569933"/>
            <a:ext cx="3469710" cy="2993721"/>
            <a:chOff x="4534421" y="601249"/>
            <a:chExt cx="3469710" cy="2993721"/>
          </a:xfrm>
        </p:grpSpPr>
        <p:sp>
          <p:nvSpPr>
            <p:cNvPr id="12" name="Oval 11"/>
            <p:cNvSpPr/>
            <p:nvPr/>
          </p:nvSpPr>
          <p:spPr>
            <a:xfrm rot="13397879">
              <a:off x="5461347" y="1853852"/>
              <a:ext cx="1753643" cy="42588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300591" y="601249"/>
              <a:ext cx="37578" cy="2993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534421" y="2066795"/>
              <a:ext cx="3469710" cy="626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Arrow Connector 14"/>
          <p:cNvCxnSpPr/>
          <p:nvPr/>
        </p:nvCxnSpPr>
        <p:spPr>
          <a:xfrm flipV="1">
            <a:off x="2711885" y="1177447"/>
            <a:ext cx="0" cy="98329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19380" y="2129424"/>
            <a:ext cx="695195" cy="5636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5589194" y="1584543"/>
            <a:ext cx="692609" cy="5135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0173220" y="1290912"/>
            <a:ext cx="500043" cy="74456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9702951" y="2066793"/>
            <a:ext cx="432692" cy="62630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338168" y="2693096"/>
            <a:ext cx="538621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589194" y="1584543"/>
            <a:ext cx="730186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0154432" y="1279181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9702951" y="2693096"/>
            <a:ext cx="432692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148094" y="1399877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0692269" y="1115951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117858" y="247334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9336247" y="248507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3854339" y="3888601"/>
            <a:ext cx="3469710" cy="2993721"/>
            <a:chOff x="4534421" y="601249"/>
            <a:chExt cx="3469710" cy="2993721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6300591" y="601249"/>
              <a:ext cx="37578" cy="2993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534421" y="2066795"/>
              <a:ext cx="3469710" cy="626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/>
          <p:cNvCxnSpPr/>
          <p:nvPr/>
        </p:nvCxnSpPr>
        <p:spPr>
          <a:xfrm>
            <a:off x="5639298" y="5416776"/>
            <a:ext cx="695195" cy="5636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4909112" y="4871895"/>
            <a:ext cx="692609" cy="5135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658086" y="5980448"/>
            <a:ext cx="538621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909112" y="4871895"/>
            <a:ext cx="730186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468012" y="4687229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437776" y="576069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658086" y="4803366"/>
            <a:ext cx="564171" cy="5791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5130699" y="5416776"/>
            <a:ext cx="485314" cy="58799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648691" y="4860163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255416" y="5980448"/>
            <a:ext cx="432692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392892" y="461870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4619605" y="578842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3" name="Oval 42"/>
          <p:cNvSpPr/>
          <p:nvPr/>
        </p:nvSpPr>
        <p:spPr>
          <a:xfrm rot="20750169">
            <a:off x="5497213" y="1867772"/>
            <a:ext cx="1753643" cy="42588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334493" y="2098109"/>
            <a:ext cx="564069" cy="113466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5829410" y="1115951"/>
            <a:ext cx="483234" cy="95105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>
          <a:xfrm rot="11657648">
            <a:off x="9350691" y="1857840"/>
            <a:ext cx="1753643" cy="42588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10122846" y="779649"/>
            <a:ext cx="531845" cy="12872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9554111" y="2044120"/>
            <a:ext cx="570409" cy="1282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0057544" y="779648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9577762" y="3267847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874061" y="1068854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6291163" y="3201954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164513" y="842898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2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10735942" y="568934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2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7156752" y="298398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/>
              <a:t>2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9084206" y="308318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/>
              <a:t>2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5639851" y="4164323"/>
            <a:ext cx="582406" cy="124305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113577" y="5339448"/>
            <a:ext cx="570409" cy="1282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 flipV="1">
            <a:off x="5020392" y="4250794"/>
            <a:ext cx="592923" cy="113721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5632638" y="5420073"/>
            <a:ext cx="558280" cy="118652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319380" y="637007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/>
              <a:t>2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4587194" y="645087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/>
              <a:t>2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465710" y="4066128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2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6344735" y="4001411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2</a:t>
            </a:r>
            <a:endParaRPr lang="en-US" dirty="0"/>
          </a:p>
        </p:txBody>
      </p:sp>
      <p:cxnSp>
        <p:nvCxnSpPr>
          <p:cNvPr id="74" name="Straight Connector 73"/>
          <p:cNvCxnSpPr/>
          <p:nvPr/>
        </p:nvCxnSpPr>
        <p:spPr>
          <a:xfrm>
            <a:off x="5099430" y="4264687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637584" y="4264687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099430" y="6575285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5589194" y="6581150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8179496" y="4618700"/>
            <a:ext cx="1720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=+2,+1, 0, -1, 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6469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853852" y="1916482"/>
            <a:ext cx="1753643" cy="42588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2693096" y="663879"/>
            <a:ext cx="37578" cy="29937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926926" y="2129425"/>
            <a:ext cx="3469710" cy="626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4534421" y="601249"/>
            <a:ext cx="3469710" cy="2993721"/>
            <a:chOff x="4534421" y="601249"/>
            <a:chExt cx="3469710" cy="2993721"/>
          </a:xfrm>
        </p:grpSpPr>
        <p:sp>
          <p:nvSpPr>
            <p:cNvPr id="8" name="Oval 7"/>
            <p:cNvSpPr/>
            <p:nvPr/>
          </p:nvSpPr>
          <p:spPr>
            <a:xfrm rot="18860803">
              <a:off x="5461347" y="1853852"/>
              <a:ext cx="1753643" cy="42588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6300591" y="601249"/>
              <a:ext cx="37578" cy="2993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4534421" y="2066795"/>
              <a:ext cx="3469710" cy="626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8369473" y="569933"/>
            <a:ext cx="3469710" cy="2993721"/>
            <a:chOff x="4534421" y="601249"/>
            <a:chExt cx="3469710" cy="2993721"/>
          </a:xfrm>
        </p:grpSpPr>
        <p:sp>
          <p:nvSpPr>
            <p:cNvPr id="12" name="Oval 11"/>
            <p:cNvSpPr/>
            <p:nvPr/>
          </p:nvSpPr>
          <p:spPr>
            <a:xfrm rot="13397879">
              <a:off x="5461347" y="1853852"/>
              <a:ext cx="1753643" cy="425885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300591" y="601249"/>
              <a:ext cx="37578" cy="2993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534421" y="2066795"/>
              <a:ext cx="3469710" cy="626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Arrow Connector 14"/>
          <p:cNvCxnSpPr/>
          <p:nvPr/>
        </p:nvCxnSpPr>
        <p:spPr>
          <a:xfrm flipV="1">
            <a:off x="2711885" y="1177447"/>
            <a:ext cx="0" cy="98329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19380" y="2129424"/>
            <a:ext cx="695195" cy="5636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5589194" y="1584543"/>
            <a:ext cx="692609" cy="5135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0173220" y="1290912"/>
            <a:ext cx="500043" cy="74456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9702951" y="2066793"/>
            <a:ext cx="432692" cy="62630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338168" y="2693096"/>
            <a:ext cx="538621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589194" y="1584543"/>
            <a:ext cx="730186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0154432" y="1279181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9702951" y="2693096"/>
            <a:ext cx="432692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148094" y="1399877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0692269" y="1115951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117858" y="247334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9336247" y="248507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3854339" y="3888601"/>
            <a:ext cx="3469710" cy="2993721"/>
            <a:chOff x="4534421" y="601249"/>
            <a:chExt cx="3469710" cy="2993721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6300591" y="601249"/>
              <a:ext cx="37578" cy="2993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534421" y="2066795"/>
              <a:ext cx="3469710" cy="626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/>
          <p:cNvCxnSpPr/>
          <p:nvPr/>
        </p:nvCxnSpPr>
        <p:spPr>
          <a:xfrm>
            <a:off x="5639298" y="5416776"/>
            <a:ext cx="695195" cy="5636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4909112" y="4871895"/>
            <a:ext cx="692609" cy="5135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658086" y="5980448"/>
            <a:ext cx="538621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909112" y="4871895"/>
            <a:ext cx="730186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468012" y="4687229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437776" y="5760697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658086" y="4803366"/>
            <a:ext cx="564171" cy="57914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5130699" y="5416776"/>
            <a:ext cx="485314" cy="58799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648691" y="4860163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255416" y="5980448"/>
            <a:ext cx="432692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392892" y="461870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4619605" y="578842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3" name="Oval 42"/>
          <p:cNvSpPr/>
          <p:nvPr/>
        </p:nvSpPr>
        <p:spPr>
          <a:xfrm rot="20750169">
            <a:off x="5497213" y="1867772"/>
            <a:ext cx="1753643" cy="42588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6334493" y="2098109"/>
            <a:ext cx="564069" cy="113466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5829410" y="1115951"/>
            <a:ext cx="483234" cy="95105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 rot="11657648">
            <a:off x="9350691" y="1857840"/>
            <a:ext cx="1753643" cy="42588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flipV="1">
            <a:off x="10122846" y="779649"/>
            <a:ext cx="531845" cy="12872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9554111" y="2044120"/>
            <a:ext cx="570409" cy="1282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10057544" y="779648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9577762" y="3267847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5874061" y="1068854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6291163" y="3201954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164513" y="842898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2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10735942" y="568934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2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7156752" y="298398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/>
              <a:t>2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9084206" y="308318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/>
              <a:t>2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5639851" y="4164323"/>
            <a:ext cx="582406" cy="124305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5113577" y="5339448"/>
            <a:ext cx="570409" cy="1282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 flipV="1">
            <a:off x="5020392" y="4250794"/>
            <a:ext cx="592923" cy="113721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5632638" y="5420073"/>
            <a:ext cx="558280" cy="118652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319380" y="637007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/>
              <a:t>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587194" y="6450878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/>
              <a:t>2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465710" y="4066128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2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6344735" y="4001411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2</a:t>
            </a:r>
            <a:endParaRPr lang="en-US" dirty="0"/>
          </a:p>
        </p:txBody>
      </p:sp>
      <p:cxnSp>
        <p:nvCxnSpPr>
          <p:cNvPr id="65" name="Straight Connector 64"/>
          <p:cNvCxnSpPr/>
          <p:nvPr/>
        </p:nvCxnSpPr>
        <p:spPr>
          <a:xfrm>
            <a:off x="5099430" y="4264687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5637584" y="4264687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5099430" y="6575285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5589194" y="6581150"/>
            <a:ext cx="518831" cy="11731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8179496" y="4618700"/>
            <a:ext cx="2308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J</a:t>
            </a:r>
            <a:r>
              <a:rPr lang="en-US" smtClean="0"/>
              <a:t>=+3,+2</a:t>
            </a:r>
            <a:r>
              <a:rPr lang="en-US" dirty="0" smtClean="0"/>
              <a:t>,+1, 0, -1, </a:t>
            </a:r>
            <a:r>
              <a:rPr lang="en-US" smtClean="0"/>
              <a:t>-</a:t>
            </a:r>
            <a:r>
              <a:rPr lang="en-US" smtClean="0"/>
              <a:t>2, -3</a:t>
            </a:r>
            <a:endParaRPr lang="en-US" dirty="0"/>
          </a:p>
        </p:txBody>
      </p:sp>
      <p:sp>
        <p:nvSpPr>
          <p:cNvPr id="71" name="Oval 70"/>
          <p:cNvSpPr/>
          <p:nvPr/>
        </p:nvSpPr>
        <p:spPr>
          <a:xfrm rot="21223944">
            <a:off x="5497212" y="1857065"/>
            <a:ext cx="1753643" cy="42588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/>
          <p:nvPr/>
        </p:nvCxnSpPr>
        <p:spPr>
          <a:xfrm flipH="1" flipV="1">
            <a:off x="5949210" y="628918"/>
            <a:ext cx="388958" cy="14017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6343434" y="2020028"/>
            <a:ext cx="568952" cy="16416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166271" y="444797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3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7065769" y="350103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82" name="Oval 81"/>
          <p:cNvSpPr/>
          <p:nvPr/>
        </p:nvSpPr>
        <p:spPr>
          <a:xfrm rot="11127773">
            <a:off x="9296398" y="1860571"/>
            <a:ext cx="1753643" cy="39991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3" name="Straight Arrow Connector 82"/>
          <p:cNvCxnSpPr/>
          <p:nvPr/>
        </p:nvCxnSpPr>
        <p:spPr>
          <a:xfrm flipV="1">
            <a:off x="10150523" y="461288"/>
            <a:ext cx="285411" cy="15918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H="1">
            <a:off x="9775032" y="2053179"/>
            <a:ext cx="378582" cy="16325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H="1" flipV="1">
            <a:off x="5189639" y="3723700"/>
            <a:ext cx="435946" cy="161672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>
            <a:off x="5632408" y="5504135"/>
            <a:ext cx="568952" cy="164166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V="1">
            <a:off x="5654476" y="3695209"/>
            <a:ext cx="285411" cy="159189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flipH="1">
            <a:off x="5268746" y="5438479"/>
            <a:ext cx="378582" cy="16325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08934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</TotalTime>
  <Words>123</Words>
  <Application>Microsoft Office PowerPoint</Application>
  <PresentationFormat>Widescreen</PresentationFormat>
  <Paragraphs>45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 Azhar Abbas</dc:creator>
  <cp:lastModifiedBy>Dr Azhar Abbas</cp:lastModifiedBy>
  <cp:revision>10</cp:revision>
  <dcterms:created xsi:type="dcterms:W3CDTF">2020-11-19T05:50:18Z</dcterms:created>
  <dcterms:modified xsi:type="dcterms:W3CDTF">2020-11-20T06:36:49Z</dcterms:modified>
</cp:coreProperties>
</file>